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30"/>
  </p:notesMasterIdLst>
  <p:sldIdLst>
    <p:sldId id="271" r:id="rId2"/>
    <p:sldId id="272" r:id="rId3"/>
    <p:sldId id="293" r:id="rId4"/>
    <p:sldId id="295" r:id="rId5"/>
    <p:sldId id="294" r:id="rId6"/>
    <p:sldId id="296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9" r:id="rId27"/>
    <p:sldId id="297" r:id="rId28"/>
    <p:sldId id="298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5C45"/>
    <a:srgbClr val="94B6D2"/>
    <a:srgbClr val="DD8047"/>
    <a:srgbClr val="FF0000"/>
    <a:srgbClr val="6128F0"/>
    <a:srgbClr val="E727B0"/>
    <a:srgbClr val="66FF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4262" autoAdjust="0"/>
  </p:normalViewPr>
  <p:slideViewPr>
    <p:cSldViewPr>
      <p:cViewPr varScale="1">
        <p:scale>
          <a:sx n="71" d="100"/>
          <a:sy n="71" d="100"/>
        </p:scale>
        <p:origin x="174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622FA27-AFE5-4595-80D5-04A76A4EC8F3}" type="datetimeFigureOut">
              <a:rPr lang="en-US"/>
              <a:pPr>
                <a:defRPr/>
              </a:pPr>
              <a:t>11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57F2F09-0DD5-414D-B87C-1130674AA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969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vin&gt;0, both are off</a:t>
            </a:r>
          </a:p>
          <a:p>
            <a:r>
              <a:rPr lang="en-US" dirty="0" smtClean="0"/>
              <a:t>If vin&lt;0, both are on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53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به محض</a:t>
            </a:r>
            <a:r>
              <a:rPr lang="fa-IR" baseline="0" dirty="0" smtClean="0"/>
              <a:t> این که ولتاژ ورودی از 0.6 بالاتر می رود،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وصل شده و جریان برقرار می شود. ولی دوباره با افت ولتاژ ورودی به زیر 0.6، بلافاصله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قطع شده و جریان صفر می شود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405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12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080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baseline="0" dirty="0" smtClean="0"/>
              <a:t>نیمه هادی نوع </a:t>
            </a:r>
            <a:r>
              <a:rPr lang="en-US" baseline="0" dirty="0" smtClean="0"/>
              <a:t>N</a:t>
            </a:r>
            <a:r>
              <a:rPr lang="fa-IR" baseline="0" dirty="0" smtClean="0"/>
              <a:t> ترکیبی از یک نوع نیمه هادی مانند سیلیسیوم (از گروه 4 جدول تناوبی) و یک ماده از گروه 5 جدول تناوبی مانند فسفر است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87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a-IR" baseline="0" dirty="0" smtClean="0"/>
              <a:t>نیمه هادی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ترکیب سیلیسیوم و ماده ای از گروه 3 جدول است مانند بورون.</a:t>
            </a:r>
          </a:p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716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err="1" smtClean="0"/>
              <a:t>دیود</a:t>
            </a:r>
            <a:r>
              <a:rPr lang="fa-IR" baseline="0" dirty="0" smtClean="0"/>
              <a:t> </a:t>
            </a:r>
            <a:r>
              <a:rPr lang="en-US" baseline="0" dirty="0" smtClean="0"/>
              <a:t>PN</a:t>
            </a:r>
            <a:r>
              <a:rPr lang="fa-IR" baseline="0" dirty="0" smtClean="0"/>
              <a:t>: </a:t>
            </a:r>
            <a:r>
              <a:rPr lang="fa-IR" dirty="0" err="1" smtClean="0"/>
              <a:t>دیودی</a:t>
            </a:r>
            <a:r>
              <a:rPr lang="fa-IR" baseline="0" dirty="0" smtClean="0"/>
              <a:t> که از اتصال نیمه </a:t>
            </a:r>
            <a:r>
              <a:rPr lang="fa-IR" baseline="0" dirty="0" err="1" smtClean="0"/>
              <a:t>هادیهای</a:t>
            </a:r>
            <a:r>
              <a:rPr lang="fa-IR" baseline="0" dirty="0" smtClean="0"/>
              <a:t>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 ساخته شده است. </a:t>
            </a:r>
          </a:p>
          <a:p>
            <a:pPr algn="r" rtl="1"/>
            <a:r>
              <a:rPr lang="fa-IR" baseline="0" dirty="0" smtClean="0"/>
              <a:t>دیود زنر: دیودی  که از اتصال نیمه هادیهای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 با غلظت بسیار بالا ساخته می شود. این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به خاطر خواص ویژه آن معمولا در ناحیه بایاس معکوس به کار گرفته می شود و در ساخت مدار تنظیم کننده ولتاژ کاربرد دارد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شاتکی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به جای اتصال نیمه هادی های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، از اتصال نیمه هادی</a:t>
            </a:r>
            <a:r>
              <a:rPr lang="en-US" baseline="0" dirty="0" smtClean="0"/>
              <a:t> </a:t>
            </a:r>
            <a:r>
              <a:rPr lang="fa-IR" baseline="0" dirty="0" smtClean="0"/>
              <a:t> نوع </a:t>
            </a:r>
            <a:r>
              <a:rPr lang="en-US" baseline="0" dirty="0" smtClean="0"/>
              <a:t>N</a:t>
            </a:r>
            <a:r>
              <a:rPr lang="fa-IR" baseline="0" dirty="0" smtClean="0"/>
              <a:t> و یک فلز ساخته می شود و بسیار سریعتر است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تونلی</a:t>
            </a:r>
            <a:r>
              <a:rPr lang="fa-IR" baseline="0" dirty="0" smtClean="0"/>
              <a:t>: مانند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زنر</a:t>
            </a:r>
            <a:r>
              <a:rPr lang="fa-IR" baseline="0" dirty="0" smtClean="0"/>
              <a:t> ساخته می شود ولی مشخصه جریان ولتاژ متفاوتی دارد و معمولا سرعت بسیار بالایی دارد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en-US" baseline="0" dirty="0" smtClean="0"/>
              <a:t>LED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باز هم از اتصال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 ساخته میشود. این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وقتی روشن می شود از خود نور ساطع می کند.  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واراکتور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رفتار آن مانند یک خازن است، به طوری که مقدار خازن با </a:t>
            </a:r>
            <a:r>
              <a:rPr lang="fa-IR" baseline="0" dirty="0" err="1" smtClean="0"/>
              <a:t>ولتاژی</a:t>
            </a:r>
            <a:r>
              <a:rPr lang="fa-IR" baseline="0" dirty="0" smtClean="0"/>
              <a:t> که به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اعمال می شود تغییر می کند (خازن کنترل شونده با ولتاژ)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نوری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از اتصال یک نیمه هادی </a:t>
            </a:r>
            <a:r>
              <a:rPr lang="en-US" baseline="0" dirty="0" smtClean="0"/>
              <a:t>P</a:t>
            </a:r>
            <a:r>
              <a:rPr lang="fa-IR" baseline="0" dirty="0" smtClean="0"/>
              <a:t>، یک نیمه هادی معمولی و یک نیمه هادی </a:t>
            </a:r>
            <a:r>
              <a:rPr lang="en-US" baseline="0" dirty="0" smtClean="0"/>
              <a:t>N</a:t>
            </a:r>
            <a:r>
              <a:rPr lang="fa-IR" baseline="0" dirty="0" smtClean="0"/>
              <a:t> ساخته می شود. این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وقتی به آن نور </a:t>
            </a:r>
            <a:r>
              <a:rPr lang="fa-IR" baseline="0" dirty="0" err="1" smtClean="0"/>
              <a:t>تابانده</a:t>
            </a:r>
            <a:r>
              <a:rPr lang="fa-IR" baseline="0" dirty="0" smtClean="0"/>
              <a:t> می شود نور را به جریان الکتریکی تبدیل می کند. 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246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39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به این</a:t>
            </a:r>
            <a:r>
              <a:rPr lang="fa-IR" baseline="0" dirty="0" smtClean="0"/>
              <a:t> مدل</a:t>
            </a:r>
            <a:r>
              <a:rPr lang="fa-IR" dirty="0" smtClean="0"/>
              <a:t>، مدل تکه ای خطی گویند چون</a:t>
            </a:r>
            <a:r>
              <a:rPr lang="fa-IR" baseline="0" dirty="0" smtClean="0"/>
              <a:t> از به هم پیوستن چند خط تشکیل شده است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666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همانطور</a:t>
            </a:r>
            <a:r>
              <a:rPr lang="fa-IR" baseline="0" dirty="0" smtClean="0"/>
              <a:t> که می بینید تعداد حالتهایی که باید امتحان شود با تعداد </a:t>
            </a:r>
            <a:r>
              <a:rPr lang="fa-IR" baseline="0" dirty="0" err="1" smtClean="0"/>
              <a:t>دیودها</a:t>
            </a:r>
            <a:r>
              <a:rPr lang="fa-IR" baseline="0" dirty="0" smtClean="0"/>
              <a:t> رابطه نمایی دارد و این می تواند تحلیل را خیلی سخت و </a:t>
            </a:r>
            <a:r>
              <a:rPr lang="fa-IR" baseline="0" dirty="0" err="1" smtClean="0"/>
              <a:t>وقتگیر</a:t>
            </a:r>
            <a:r>
              <a:rPr lang="fa-IR" baseline="0" dirty="0" smtClean="0"/>
              <a:t> کند. از آنجایی که اگر حالت درست پیدا شود، معمولا نیازی به بررسی حالتهای دیگر نیست، خلاقیت شما در حدس حالت درست می تواند کمک بزرگی باشد!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046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64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16743-4E7F-4AC8-ACD9-649C7E5C2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09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0CEF-2513-4502-B5E4-86178963BC8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151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B103F-FA24-4D83-98C3-C52A1E5C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53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685800"/>
          </a:xfrm>
        </p:spPr>
        <p:txBody>
          <a:bodyPr/>
          <a:lstStyle>
            <a:lvl1pPr algn="r" rtl="1">
              <a:defRPr>
                <a:cs typeface="B Nazanin" panose="00000400000000000000" pitchFamily="2" charset="-7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8153400" cy="4876800"/>
          </a:xfrm>
        </p:spPr>
        <p:txBody>
          <a:bodyPr/>
          <a:lstStyle>
            <a:lvl1pPr algn="r" rtl="1">
              <a:defRPr>
                <a:cs typeface="B Nazanin" panose="00000400000000000000" pitchFamily="2" charset="-78"/>
              </a:defRPr>
            </a:lvl1pPr>
            <a:lvl2pPr algn="r" rtl="1">
              <a:defRPr>
                <a:cs typeface="B Nazanin" panose="00000400000000000000" pitchFamily="2" charset="-78"/>
              </a:defRPr>
            </a:lvl2pPr>
            <a:lvl3pPr algn="r" rtl="1">
              <a:defRPr>
                <a:cs typeface="B Nazanin" panose="00000400000000000000" pitchFamily="2" charset="-78"/>
              </a:defRPr>
            </a:lvl3pPr>
            <a:lvl4pPr algn="r" rtl="1">
              <a:defRPr>
                <a:cs typeface="B Nazanin" panose="00000400000000000000" pitchFamily="2" charset="-78"/>
              </a:defRPr>
            </a:lvl4pPr>
            <a:lvl5pPr algn="r" rtl="1">
              <a:defRPr>
                <a:cs typeface="B Nazanin" panose="00000400000000000000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95388" y="6248400"/>
            <a:ext cx="4811712" cy="381000"/>
          </a:xfrm>
        </p:spPr>
        <p:txBody>
          <a:bodyPr/>
          <a:lstStyle>
            <a:lvl1pPr rtl="1">
              <a:defRPr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cs typeface="B Nazanin" panose="00000400000000000000" pitchFamily="2" charset="-78"/>
              </a:defRPr>
            </a:lvl1pPr>
          </a:lstStyle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24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4673F0-768F-450F-9B32-682176E185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493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F2C19F-4ECA-40CC-B095-5582625F1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81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454D86-5E69-4F38-AA18-41DB87525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68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CBF18-E55F-40C4-AA9C-CCFBF6518CB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A097438-A5DA-4F47-94D7-4634482D7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225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5F11-A144-4222-B80E-FD52FBD0E5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47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78A045DE-1C2E-4066-AF9F-E27DD7118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763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235075"/>
            <a:ext cx="8153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81000"/>
          </a:xfrm>
          <a:prstGeom prst="rect">
            <a:avLst/>
          </a:prstGeom>
          <a:solidFill>
            <a:schemeClr val="accent1"/>
          </a:solidFill>
        </p:spPr>
        <p:txBody>
          <a:bodyPr vert="horz" anchor="ctr" anchorCtr="0"/>
          <a:lstStyle>
            <a:lvl1pPr algn="ctr" eaLnBrk="1" latinLnBrk="0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248400"/>
            <a:ext cx="4811713" cy="381000"/>
          </a:xfrm>
          <a:prstGeom prst="rect">
            <a:avLst/>
          </a:prstGeom>
          <a:solidFill>
            <a:schemeClr val="accent2"/>
          </a:solidFill>
        </p:spPr>
        <p:txBody>
          <a:bodyPr vert="horz" anchor="ctr"/>
          <a:lstStyle>
            <a:lvl1pPr algn="ct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00113"/>
            <a:ext cx="9144000" cy="319087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550" y="6248400"/>
            <a:ext cx="533400" cy="381000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90600"/>
            <a:ext cx="8172450" cy="160338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09600" y="6329363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rtl="1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49679D-F92E-44F0-804B-F6AF1B3D7B0E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46" r:id="rId6"/>
    <p:sldLayoutId id="2147483954" r:id="rId7"/>
    <p:sldLayoutId id="2147483947" r:id="rId8"/>
    <p:sldLayoutId id="2147483955" r:id="rId9"/>
    <p:sldLayoutId id="2147483948" r:id="rId10"/>
    <p:sldLayoutId id="2147483956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8.png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png"/><Relationship Id="rId11" Type="http://schemas.openxmlformats.org/officeDocument/2006/relationships/image" Target="../media/image56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7.png"/><Relationship Id="rId9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7.png"/><Relationship Id="rId5" Type="http://schemas.openxmlformats.org/officeDocument/2006/relationships/image" Target="../media/image65.png"/><Relationship Id="rId10" Type="http://schemas.openxmlformats.org/officeDocument/2006/relationships/image" Target="../media/image66.png"/><Relationship Id="rId4" Type="http://schemas.openxmlformats.org/officeDocument/2006/relationships/image" Target="../media/image64.png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229600" cy="4876800"/>
          </a:xfrm>
        </p:spPr>
        <p:txBody>
          <a:bodyPr>
            <a:normAutofit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cap="none" dirty="0" smtClean="0">
                <a:cs typeface="B Nazanin" panose="00000400000000000000" pitchFamily="2" charset="-78"/>
              </a:rPr>
              <a:t>مدارهای الکتریکی و الکترونیکی</a:t>
            </a:r>
            <a:br>
              <a:rPr lang="fa-IR" cap="none" dirty="0" smtClean="0">
                <a:cs typeface="B Nazanin" panose="00000400000000000000" pitchFamily="2" charset="-78"/>
              </a:rPr>
            </a:br>
            <a:r>
              <a:rPr lang="fa-IR" cap="none" dirty="0" smtClean="0">
                <a:cs typeface="B Nazanin" panose="00000400000000000000" pitchFamily="2" charset="-78"/>
              </a:rPr>
              <a:t>فصل دهم: دیود</a:t>
            </a: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fa-IR" sz="3600" cap="none" dirty="0" smtClean="0">
                <a:cs typeface="B Nazanin" panose="00000400000000000000" pitchFamily="2" charset="-78"/>
              </a:rPr>
              <a:t/>
            </a:r>
            <a:br>
              <a:rPr lang="fa-IR" sz="3600" cap="none" dirty="0" smtClean="0">
                <a:cs typeface="B Nazanin" panose="00000400000000000000" pitchFamily="2" charset="-78"/>
              </a:rPr>
            </a:br>
            <a:r>
              <a:rPr lang="fa-IR" sz="3600" cap="none" dirty="0" smtClean="0">
                <a:cs typeface="B Nazanin" panose="00000400000000000000" pitchFamily="2" charset="-78"/>
              </a:rPr>
              <a:t>استاد درس: محمود ممتازپور</a:t>
            </a:r>
            <a:r>
              <a:rPr lang="en-US" sz="3600" cap="none" dirty="0">
                <a:cs typeface="B Nazanin" panose="00000400000000000000" pitchFamily="2" charset="-78"/>
              </a:rPr>
              <a:t/>
            </a:r>
            <a:br>
              <a:rPr lang="en-US" sz="3600" cap="none" dirty="0">
                <a:cs typeface="B Nazanin" panose="00000400000000000000" pitchFamily="2" charset="-78"/>
              </a:rPr>
            </a:br>
            <a:r>
              <a:rPr lang="en-US" sz="3000" u="sng" cap="none" dirty="0">
                <a:solidFill>
                  <a:srgbClr val="6128F0"/>
                </a:solidFill>
                <a:cs typeface="B Nazanin" panose="00000400000000000000" pitchFamily="2" charset="-78"/>
              </a:rPr>
              <a:t>ceit.aut.ac.ir/~</a:t>
            </a:r>
            <a:r>
              <a:rPr lang="en-US" sz="3000" u="sng" cap="none" dirty="0" err="1">
                <a:solidFill>
                  <a:srgbClr val="6128F0"/>
                </a:solidFill>
                <a:cs typeface="B Nazanin" panose="00000400000000000000" pitchFamily="2" charset="-78"/>
              </a:rPr>
              <a:t>momtazpour</a:t>
            </a: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en-US" dirty="0">
                <a:cs typeface="B Nazanin" panose="00000400000000000000" pitchFamily="2" charset="-78"/>
              </a:rPr>
              <a:t/>
            </a:r>
            <a:br>
              <a:rPr lang="en-US" dirty="0">
                <a:cs typeface="B Nazanin" panose="00000400000000000000" pitchFamily="2" charset="-78"/>
              </a:rPr>
            </a:br>
            <a:r>
              <a:rPr lang="en-US" sz="3000" cap="none" dirty="0">
                <a:cs typeface="B Nazanin" panose="00000400000000000000" pitchFamily="2" charset="-78"/>
              </a:rPr>
              <a:t/>
            </a:r>
            <a:br>
              <a:rPr lang="en-US" sz="3000" cap="none" dirty="0">
                <a:cs typeface="B Nazanin" panose="00000400000000000000" pitchFamily="2" charset="-78"/>
              </a:rPr>
            </a:br>
            <a:endParaRPr lang="en-US" sz="3000" cap="none" dirty="0">
              <a:cs typeface="B Nazanin" panose="00000400000000000000" pitchFamily="2" charset="-78"/>
            </a:endParaRP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algn="r" rtl="1" eaLnBrk="1" hangingPunct="1"/>
            <a:r>
              <a:rPr lang="fa-IR" altLang="en-US" dirty="0" smtClean="0">
                <a:cs typeface="B Nazanin" panose="00000400000000000000" pitchFamily="2" charset="-78"/>
              </a:rPr>
              <a:t>دانشگاه صنعتی امیرکبیر</a:t>
            </a:r>
            <a:endParaRPr lang="en-US" altLang="en-US" dirty="0">
              <a:cs typeface="B Nazanin" panose="00000400000000000000" pitchFamily="2" charset="-78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EDB98-9598-4170-A751-7D06B6C2AEDD}" type="slidenum">
              <a:rPr lang="en-US" altLang="en-US" sz="1400" smtClean="0">
                <a:solidFill>
                  <a:schemeClr val="tx2"/>
                </a:solidFill>
                <a:latin typeface="Arial" charset="0"/>
                <a:cs typeface="B Nazanin" panose="00000400000000000000" pitchFamily="2" charset="-78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2"/>
              </a:solidFill>
              <a:latin typeface="Arial" charset="0"/>
              <a:cs typeface="B Nazanin" panose="00000400000000000000" pitchFamily="2" charset="-78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rgbClr val="FFFFFF"/>
                </a:solidFill>
                <a:cs typeface="B Nazanin" panose="00000400000000000000" pitchFamily="2" charset="-78"/>
              </a:rPr>
              <a:t>مدارهای الکتریکی و الکترونیکی</a:t>
            </a:r>
            <a:endParaRPr lang="en-US" altLang="en-US" dirty="0">
              <a:solidFill>
                <a:srgbClr val="FFFFFF"/>
              </a:solidFill>
              <a:cs typeface="B Nazanin" panose="00000400000000000000" pitchFamily="2" charset="-78"/>
            </a:endParaRP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rtl="1" eaLnBrk="1" hangingPunct="1"/>
            <a:r>
              <a:rPr lang="fa-IR" altLang="en-US" smtClean="0">
                <a:solidFill>
                  <a:schemeClr val="tx2"/>
                </a:solidFill>
                <a:cs typeface="B Nazanin" panose="00000400000000000000" pitchFamily="2" charset="-78"/>
              </a:rPr>
              <a:t>10. دیود</a:t>
            </a:r>
            <a:endParaRPr lang="en-US" altLang="en-US" dirty="0">
              <a:solidFill>
                <a:schemeClr val="tx2"/>
              </a:solidFill>
              <a:cs typeface="B Nazanin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مدار مهارکننده </a:t>
            </a:r>
            <a:r>
              <a:rPr lang="en-US" dirty="0" smtClean="0"/>
              <a:t>Clamp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pic>
        <p:nvPicPr>
          <p:cNvPr id="37890" name="Picture 2" descr="https://wiki.analog.com/_media/university/courses/electronics/text/chptr7-f11.png?cache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419350"/>
            <a:ext cx="4630347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wiki.analog.com/_media/university/courses/electronics/text/chptr7-f10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199"/>
            <a:ext cx="4276725" cy="307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08696" y="5351707"/>
            <a:ext cx="2553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>
                <a:cs typeface="B Nazanin" panose="00000400000000000000" pitchFamily="2" charset="-78"/>
              </a:rPr>
              <a:t>مثال: برای چندبرابرکردن ولتاژ</a:t>
            </a:r>
            <a:endParaRPr lang="fa-IR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175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مدار برش‌دهنده </a:t>
            </a:r>
            <a:r>
              <a:rPr lang="en-US" dirty="0" smtClean="0"/>
              <a:t>Clipper/Limit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pic>
        <p:nvPicPr>
          <p:cNvPr id="38914" name="Picture 2" descr="https://wiki.analog.com/_media/university/courses/electronics/text/chptr7-f14.png?cache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146434" cy="221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https://wiki.analog.com/_media/university/courses/electronics/text/chptr7-f15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2438400"/>
            <a:ext cx="4630347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68006" y="5189815"/>
            <a:ext cx="2494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ثال: برای حذف اسپایک نویز</a:t>
            </a:r>
            <a:endParaRPr lang="fa-IR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8862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مدار تنظیم‌کننده ولتاژ </a:t>
            </a:r>
            <a:r>
              <a:rPr lang="en-US" dirty="0" smtClean="0"/>
              <a:t>Voltage Regulato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342" y="4217091"/>
            <a:ext cx="2219325" cy="1638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665" y="4081359"/>
            <a:ext cx="2114550" cy="1628775"/>
          </a:xfrm>
          <a:prstGeom prst="rect">
            <a:avLst/>
          </a:prstGeom>
        </p:spPr>
      </p:pic>
      <p:pic>
        <p:nvPicPr>
          <p:cNvPr id="39940" name="Picture 4" descr="https://wiki.analog.com/_media/university/courses/electronics/text/chptr6-f15.png?cache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21" y="3810000"/>
            <a:ext cx="2486025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Image result for voltage regulat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6570"/>
            <a:ext cx="2739890" cy="2054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52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2" name="Picture 8" descr="Image result for tv remote control infrar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01" y="1981200"/>
            <a:ext cx="2954126" cy="247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فرستنده/گیرنده مادون قرمز </a:t>
            </a:r>
            <a:r>
              <a:rPr lang="en-US" dirty="0" smtClean="0"/>
              <a:t>Infrared Transmitter/Receiv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p:pic>
        <p:nvPicPr>
          <p:cNvPr id="41986" name="Picture 2" descr="Image result for infrared transmitter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824" y="1703552"/>
            <a:ext cx="3581400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Image result for infrared transcei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226383"/>
            <a:ext cx="4525751" cy="195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0600" y="5058135"/>
            <a:ext cx="101021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دیود </a:t>
            </a:r>
            <a:r>
              <a:rPr lang="en-US" dirty="0" smtClean="0">
                <a:cs typeface="B Nazanin" panose="00000400000000000000" pitchFamily="2" charset="-78"/>
              </a:rPr>
              <a:t>LED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4539202"/>
            <a:ext cx="89960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dirty="0" smtClean="0">
                <a:cs typeface="B Nazanin" panose="00000400000000000000" pitchFamily="2" charset="-78"/>
              </a:rPr>
              <a:t>دیود نوری</a:t>
            </a:r>
            <a:endParaRPr lang="fa-IR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0006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کاربردهای دیود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برای ساخت گیت‌های منطقی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pic>
        <p:nvPicPr>
          <p:cNvPr id="40962" name="Picture 2" descr="http://people.seas.harvard.edu/~jones/es154/lectures/lecture_2/diode_circuits/diode_logic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622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 descr="http://people.seas.harvard.edu/~jones/es154/lectures/lecture_2/diode_circuits/diode_logic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788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شخصه ولتاژ-جریان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388" y="1295400"/>
            <a:ext cx="2800350" cy="2409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348" y="1222513"/>
            <a:ext cx="2514600" cy="29380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764646"/>
            <a:ext cx="2957513" cy="23511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16870" y="1828800"/>
            <a:ext cx="92204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دیود </a:t>
            </a:r>
            <a:r>
              <a:rPr lang="en-US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PN</a:t>
            </a:r>
            <a:endParaRPr lang="fa-IR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01541" y="2034928"/>
            <a:ext cx="8338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دیود زنر</a:t>
            </a:r>
            <a:endParaRPr lang="fa-IR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03290" y="4755560"/>
            <a:ext cx="10390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دیود تونلی</a:t>
            </a:r>
            <a:endParaRPr lang="fa-IR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570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دل‌های دیود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مدل دقیق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2531403"/>
            <a:ext cx="2374220" cy="129540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5899" y="1983565"/>
            <a:ext cx="4653958" cy="2409825"/>
            <a:chOff x="509212" y="1295400"/>
            <a:chExt cx="4653958" cy="24098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4000" y="1295400"/>
              <a:ext cx="2800350" cy="240982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550228" y="1925121"/>
              <a:ext cx="161294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fa-IR" dirty="0" smtClean="0">
                  <a:cs typeface="B Nazanin" panose="00000400000000000000" pitchFamily="2" charset="-78"/>
                </a:rPr>
                <a:t>ناحیه بایاس مستقیم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9212" y="3267909"/>
              <a:ext cx="161294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r" rtl="1"/>
              <a:r>
                <a:rPr lang="fa-IR" dirty="0" smtClean="0">
                  <a:cs typeface="B Nazanin" panose="00000400000000000000" pitchFamily="2" charset="-78"/>
                </a:rPr>
                <a:t>ناحیه بایاس معکوس</a:t>
              </a:r>
              <a:endParaRPr lang="fa-IR" dirty="0">
                <a:cs typeface="B Nazanin" panose="00000400000000000000" pitchFamily="2" charset="-78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970213" y="4384675"/>
          <a:ext cx="32400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0213" y="4384675"/>
                        <a:ext cx="32400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3589234" y="5100605"/>
            <a:ext cx="361156" cy="4423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22487" y="5658443"/>
            <a:ext cx="18309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جریان اشباع </a:t>
            </a:r>
            <a:r>
              <a:rPr lang="en-US" dirty="0">
                <a:cs typeface="B Nazanin" panose="00000400000000000000" pitchFamily="2" charset="-78"/>
              </a:rPr>
              <a:t>≈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en-US" dirty="0" smtClean="0">
                <a:cs typeface="B Nazanin" panose="00000400000000000000" pitchFamily="2" charset="-78"/>
              </a:rPr>
              <a:t>10</a:t>
            </a:r>
            <a:r>
              <a:rPr lang="en-US" baseline="30000" dirty="0" smtClean="0">
                <a:cs typeface="B Nazanin" panose="00000400000000000000" pitchFamily="2" charset="-78"/>
              </a:rPr>
              <a:t>-12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321991" y="4826485"/>
            <a:ext cx="659847" cy="5070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442215" y="5358299"/>
            <a:ext cx="185018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ولتاژ گرمایی </a:t>
            </a:r>
            <a:r>
              <a:rPr lang="en-US" dirty="0">
                <a:cs typeface="B Nazanin" panose="00000400000000000000" pitchFamily="2" charset="-78"/>
              </a:rPr>
              <a:t>≈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en-US" dirty="0" smtClean="0">
                <a:cs typeface="B Nazanin" panose="00000400000000000000" pitchFamily="2" charset="-78"/>
              </a:rPr>
              <a:t>25mv</a:t>
            </a:r>
            <a:endParaRPr lang="en-US" baseline="30000" dirty="0" smtClean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811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: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مقدا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fa-IR" dirty="0" smtClean="0"/>
                  <a:t> 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fa-IR" dirty="0" smtClean="0"/>
                  <a:t> را بیابید.</a:t>
                </a:r>
                <a:endParaRPr lang="en-US" dirty="0" smtClean="0"/>
              </a:p>
              <a:p>
                <a:r>
                  <a:rPr lang="fa-IR" dirty="0" smtClean="0"/>
                  <a:t>با نوشتن </a:t>
                </a:r>
                <a:r>
                  <a:rPr lang="en-US" dirty="0" smtClean="0"/>
                  <a:t>KVL</a:t>
                </a:r>
                <a:r>
                  <a:rPr lang="fa-IR" dirty="0" smtClean="0"/>
                  <a:t> داریم:</a:t>
                </a:r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fa-IR" dirty="0" smtClean="0"/>
                  <a:t>مدل دقیق، تحلیل را سخت می‌کند.</a:t>
                </a:r>
                <a:endParaRPr lang="en-US" dirty="0" smtClean="0"/>
              </a:p>
              <a:p>
                <a:pPr lvl="1"/>
                <a:r>
                  <a:rPr lang="fa-IR" dirty="0" smtClean="0"/>
                  <a:t>نیاز به مدل‌های ساده‌تر داریم.</a:t>
                </a:r>
                <a:endParaRPr lang="en-US" dirty="0" smtClean="0"/>
              </a:p>
              <a:p>
                <a:endParaRPr lang="en-US" dirty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4936"/>
          <a:stretch/>
        </p:blipFill>
        <p:spPr>
          <a:xfrm>
            <a:off x="533400" y="1219200"/>
            <a:ext cx="3524250" cy="2133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79557"/>
              </p:ext>
            </p:extLst>
          </p:nvPr>
        </p:nvGraphicFramePr>
        <p:xfrm>
          <a:off x="4604084" y="2590800"/>
          <a:ext cx="301591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4084" y="2590800"/>
                        <a:ext cx="301591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510" y="3476763"/>
            <a:ext cx="3154490" cy="263146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30726"/>
              </p:ext>
            </p:extLst>
          </p:nvPr>
        </p:nvGraphicFramePr>
        <p:xfrm>
          <a:off x="2232755" y="4863949"/>
          <a:ext cx="12585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755" y="4863949"/>
                        <a:ext cx="125852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4510"/>
              </p:ext>
            </p:extLst>
          </p:nvPr>
        </p:nvGraphicFramePr>
        <p:xfrm>
          <a:off x="2405772" y="3886200"/>
          <a:ext cx="1608191" cy="35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5772" y="3886200"/>
                        <a:ext cx="1608191" cy="35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97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دل‌های دیود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مدل ایده‌آل</a:t>
                </a:r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fa-IR" dirty="0" smtClean="0"/>
              </a:p>
              <a:p>
                <a:r>
                  <a:rPr lang="fa-IR" dirty="0" smtClean="0"/>
                  <a:t>دیود همیشه در یکی از دو وضعیت زیر است:</a:t>
                </a:r>
                <a:endParaRPr lang="en-US" dirty="0" smtClean="0"/>
              </a:p>
              <a:p>
                <a:pPr lvl="1"/>
                <a:r>
                  <a:rPr lang="fa-IR" dirty="0" smtClean="0">
                    <a:solidFill>
                      <a:srgbClr val="008000"/>
                    </a:solidFill>
                  </a:rPr>
                  <a:t>روشن: </a:t>
                </a:r>
                <a:r>
                  <a:rPr lang="fa-IR" dirty="0" smtClean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a-IR" dirty="0" smtClean="0"/>
                  <a:t>) در این حالت دیود </a:t>
                </a:r>
                <a:r>
                  <a:rPr lang="fa-IR" dirty="0" smtClean="0">
                    <a:solidFill>
                      <a:srgbClr val="00B050"/>
                    </a:solidFill>
                  </a:rPr>
                  <a:t>اتصال کوتاه </a:t>
                </a:r>
                <a:r>
                  <a:rPr lang="fa-IR" dirty="0" smtClean="0"/>
                  <a:t>است.</a:t>
                </a:r>
                <a:endParaRPr lang="en-US" dirty="0" smtClean="0"/>
              </a:p>
              <a:p>
                <a:pPr lvl="1"/>
                <a:r>
                  <a:rPr lang="fa-IR" dirty="0" smtClean="0">
                    <a:solidFill>
                      <a:srgbClr val="FF0000"/>
                    </a:solidFill>
                  </a:rPr>
                  <a:t>خاموش: </a:t>
                </a:r>
                <a:r>
                  <a:rPr lang="fa-IR" dirty="0" smtClean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a-IR" dirty="0" smtClean="0"/>
                  <a:t>) در این حالت دیود </a:t>
                </a:r>
                <a:r>
                  <a:rPr lang="fa-IR" dirty="0" smtClean="0">
                    <a:solidFill>
                      <a:srgbClr val="FF0000"/>
                    </a:solidFill>
                  </a:rPr>
                  <a:t>مدار باز </a:t>
                </a:r>
                <a:r>
                  <a:rPr lang="fa-IR" dirty="0" smtClean="0"/>
                  <a:t>است.</a:t>
                </a:r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1000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1447800"/>
            <a:ext cx="2299136" cy="26050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524000"/>
            <a:ext cx="1598691" cy="234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00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دل‌های دیود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مدل تکه‌ای-خطی</a:t>
                </a:r>
                <a:r>
                  <a:rPr lang="en-US" dirty="0" smtClean="0"/>
                  <a:t>Piecewise Linear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sz="4000" dirty="0" smtClean="0"/>
              </a:p>
              <a:p>
                <a:endParaRPr lang="en-US" dirty="0"/>
              </a:p>
              <a:p>
                <a:r>
                  <a:rPr lang="fa-IR" dirty="0" smtClean="0"/>
                  <a:t>دیود همیشه در یکی از دو وضعیت زیر است:</a:t>
                </a:r>
                <a:endParaRPr lang="en-US" dirty="0"/>
              </a:p>
              <a:p>
                <a:pPr lvl="1"/>
                <a:r>
                  <a:rPr lang="fa-IR" dirty="0" smtClean="0">
                    <a:solidFill>
                      <a:srgbClr val="008000"/>
                    </a:solidFill>
                  </a:rPr>
                  <a:t>روشن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𝑑𝑖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   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, 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fa-IR" dirty="0" smtClean="0">
                    <a:solidFill>
                      <a:srgbClr val="FF0000"/>
                    </a:solidFill>
                  </a:rPr>
                  <a:t>خاموش: 	  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                     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2125" r="-449" b="-262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551" y="1803149"/>
            <a:ext cx="4615086" cy="239548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3733800" y="3429000"/>
            <a:ext cx="304800" cy="5982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88648" y="4038600"/>
            <a:ext cx="151195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ولتاژ آستانه </a:t>
            </a:r>
            <a:r>
              <a:rPr lang="en-US" dirty="0" smtClean="0">
                <a:cs typeface="B Nazanin" panose="00000400000000000000" pitchFamily="2" charset="-78"/>
              </a:rPr>
              <a:t>(</a:t>
            </a:r>
            <a:r>
              <a:rPr lang="en-US" dirty="0" err="1" smtClean="0">
                <a:cs typeface="B Nazanin" panose="00000400000000000000" pitchFamily="2" charset="-78"/>
              </a:rPr>
              <a:t>v</a:t>
            </a:r>
            <a:r>
              <a:rPr lang="en-US" baseline="-25000" dirty="0" err="1" smtClean="0">
                <a:cs typeface="B Nazanin" panose="00000400000000000000" pitchFamily="2" charset="-78"/>
              </a:rPr>
              <a:t>TH</a:t>
            </a:r>
            <a:r>
              <a:rPr lang="en-US" dirty="0">
                <a:cs typeface="B Nazanin" panose="00000400000000000000" pitchFamily="2" charset="-78"/>
              </a:rPr>
              <a:t>)</a:t>
            </a:r>
            <a:endParaRPr lang="en-US" baseline="30000" dirty="0" smtClean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535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22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a-IR" altLang="en-US" dirty="0" smtClean="0"/>
              <a:t>فهرست مطالب</a:t>
            </a:r>
            <a:endParaRPr lang="en-US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876800"/>
          </a:xfrm>
        </p:spPr>
        <p:txBody>
          <a:bodyPr/>
          <a:lstStyle/>
          <a:p>
            <a:pPr eaLnBrk="1" hangingPunct="1"/>
            <a:r>
              <a:rPr lang="fa-IR" altLang="en-US" dirty="0" smtClean="0"/>
              <a:t>معرفی دیود و کاربردهای آن</a:t>
            </a:r>
            <a:endParaRPr lang="en-US" altLang="en-US" dirty="0" smtClean="0"/>
          </a:p>
          <a:p>
            <a:pPr eaLnBrk="1" hangingPunct="1"/>
            <a:r>
              <a:rPr lang="fa-IR" altLang="en-US" dirty="0" smtClean="0"/>
              <a:t>مشخصه ولتاژ-جریان دیود و مدل‌های آن</a:t>
            </a:r>
            <a:endParaRPr lang="en-US" altLang="en-US" dirty="0" smtClean="0"/>
          </a:p>
          <a:p>
            <a:pPr eaLnBrk="1" hangingPunct="1"/>
            <a:r>
              <a:rPr lang="fa-IR" altLang="en-US" dirty="0" smtClean="0"/>
              <a:t>تحلیل مدارهای دیودی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</p:txBody>
      </p:sp>
      <p:sp>
        <p:nvSpPr>
          <p:cNvPr id="11268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chemeClr val="tx2"/>
                </a:solidFill>
              </a:rPr>
              <a:t>مدارهای الکتریکی و الکترونیکی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1269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chemeClr val="tx2"/>
                </a:solidFill>
              </a:rPr>
              <a:t>10. دیود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805AAEB-DA8E-4881-81AF-D22FE85BF77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-1752600" y="4724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08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تحلیل مدارهای دیودی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روش حالت فرضی</a:t>
                </a:r>
                <a:endParaRPr lang="en-US" dirty="0" smtClean="0"/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 smtClean="0"/>
                  <a:t>برای هر دیود، فرض کنید یا روشن است یا خاموش. برای هر فرض یک مدار متناظر رسم کنید. (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a-I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fa-IR" dirty="0" smtClean="0"/>
                  <a:t>حالت برا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a-IR" dirty="0" smtClean="0"/>
                  <a:t> دیود)</a:t>
                </a:r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 smtClean="0"/>
                  <a:t>یکی از مدارها را تحلیل کنید.</a:t>
                </a:r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 smtClean="0"/>
                  <a:t>بررسی کنید آیا فرض درنظرگرفته‌شده برای دیود‌ها صحیح بوده است یا خیر.</a:t>
                </a:r>
              </a:p>
              <a:p>
                <a:pPr marL="1155700" lvl="2" indent="-514350"/>
                <a:r>
                  <a:rPr lang="fa-IR" dirty="0" smtClean="0"/>
                  <a:t>اگر دیود خاموش فرض شده، </a:t>
                </a:r>
                <a:r>
                  <a:rPr lang="fa-IR" u="sng" dirty="0" smtClean="0"/>
                  <a:t>ولتاژش باید منفی شده باشد</a:t>
                </a:r>
                <a:r>
                  <a:rPr lang="fa-IR" dirty="0" smtClean="0"/>
                  <a:t>.</a:t>
                </a:r>
              </a:p>
              <a:p>
                <a:pPr marL="1155700" lvl="2" indent="-514350"/>
                <a:r>
                  <a:rPr lang="fa-IR" dirty="0" smtClean="0"/>
                  <a:t>اگر دیود روشن فرض شده، </a:t>
                </a:r>
                <a:r>
                  <a:rPr lang="fa-IR" u="sng" dirty="0" smtClean="0"/>
                  <a:t>جریانش باید مثبت شده باشد</a:t>
                </a:r>
                <a:r>
                  <a:rPr lang="fa-IR" dirty="0" smtClean="0"/>
                  <a:t>.</a:t>
                </a:r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 smtClean="0"/>
                  <a:t>اگر همه‌ فرض‌ها درست بود، تحلیل کامل است، وگرنه باید یک فرض دیگر را بررسی کنید (مرحله 2).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795" t="-1000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772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1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با فرض ایده‌آل بودن دیود، ولتاژ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fa-IR" dirty="0" smtClean="0"/>
                  <a:t> را بیابید.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fa-IR" sz="2800" dirty="0" smtClean="0"/>
                  <a:t>فرض کنید دیود خاموش (مدارباز) است.</a:t>
                </a:r>
                <a:endParaRPr lang="en-US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5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75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fa-IR" sz="2500" dirty="0" smtClean="0"/>
                  <a:t> </a:t>
                </a:r>
                <a:r>
                  <a:rPr lang="fa-IR" sz="2500" dirty="0" smtClean="0">
                    <a:solidFill>
                      <a:srgbClr val="FF0000"/>
                    </a:solidFill>
                  </a:rPr>
                  <a:t>(ولتاژ دیود مثبت شد. تناقض!)</a:t>
                </a:r>
                <a:endParaRPr lang="en-US" sz="2500" dirty="0" smtClean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  <a:p>
                <a:r>
                  <a:rPr lang="fa-IR" sz="2800" dirty="0" smtClean="0"/>
                  <a:t>فرض کنید دیود روشن (اتصال کوتاه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5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𝑚𝐴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 →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3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</m:oMath>
                </a14:m>
                <a:r>
                  <a:rPr lang="fa-IR" sz="2500" dirty="0" smtClean="0"/>
                  <a:t> </a:t>
                </a:r>
                <a:r>
                  <a:rPr lang="fa-IR" sz="2500" dirty="0" smtClean="0">
                    <a:solidFill>
                      <a:srgbClr val="00B050"/>
                    </a:solidFill>
                  </a:rPr>
                  <a:t>(جریان دیود مثبت شد. درست.)</a:t>
                </a:r>
                <a:endParaRPr lang="fa-IR" sz="2500" dirty="0">
                  <a:solidFill>
                    <a:srgbClr val="00B050"/>
                  </a:solidFill>
                </a:endParaRPr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238250"/>
            <a:ext cx="2827367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25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265583"/>
            <a:ext cx="2952267" cy="27657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با فرض مدل تکه‌ای-خطی، </a:t>
                </a:r>
                <a:r>
                  <a:rPr lang="fa-IR" dirty="0"/>
                  <a:t>ولتاژ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fa-IR" dirty="0"/>
                  <a:t> را بیابید.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𝑇𝐻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 lvl="1"/>
                <a:endParaRPr lang="en-US" sz="100" dirty="0"/>
              </a:p>
              <a:p>
                <a:r>
                  <a:rPr lang="fa-IR" sz="2800" dirty="0"/>
                  <a:t>فرض کنید دیود خاموش (مدارباز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sz="24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500" i="1" baseline="-25000" dirty="0" err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75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fa-IR" sz="2500" dirty="0"/>
                  <a:t> </a:t>
                </a:r>
                <a:r>
                  <a:rPr lang="fa-IR" sz="2500" dirty="0">
                    <a:solidFill>
                      <a:srgbClr val="FF0000"/>
                    </a:solidFill>
                  </a:rPr>
                  <a:t>(ولتاژ دیود مثبت شد. تناقض!)</a:t>
                </a:r>
                <a:endParaRPr lang="en-US" sz="2500" dirty="0">
                  <a:solidFill>
                    <a:srgbClr val="FF0000"/>
                  </a:solidFill>
                </a:endParaRPr>
              </a:p>
              <a:p>
                <a:endParaRPr lang="en-US" sz="1200" dirty="0"/>
              </a:p>
              <a:p>
                <a:r>
                  <a:rPr lang="fa-IR" sz="2800" dirty="0"/>
                  <a:t>فرض کنید دیود روشن (اتصال کوتاه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5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≈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𝑚𝐴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 →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≈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4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</m:oMath>
                </a14:m>
                <a:r>
                  <a:rPr lang="fa-IR" sz="2500" dirty="0" smtClean="0"/>
                  <a:t> </a:t>
                </a:r>
                <a:r>
                  <a:rPr lang="fa-IR" sz="2500" dirty="0">
                    <a:solidFill>
                      <a:srgbClr val="00B050"/>
                    </a:solidFill>
                  </a:rPr>
                  <a:t>(جریان دیود مثبت شد. درست.)</a:t>
                </a:r>
              </a:p>
              <a:p>
                <a:pPr lvl="1"/>
                <a:endParaRPr lang="fa-IR" sz="2500" dirty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4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2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5128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3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ولتا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𝑈𝑇</m:t>
                        </m:r>
                      </m:sub>
                    </m:sSub>
                  </m:oMath>
                </a14:m>
                <a:r>
                  <a:rPr lang="fa-IR" baseline="-25000" dirty="0" smtClean="0"/>
                  <a:t> </a:t>
                </a:r>
                <a:r>
                  <a:rPr lang="fa-IR" i="0" dirty="0" smtClean="0">
                    <a:latin typeface="+mj-lt"/>
                  </a:rPr>
                  <a:t>را بر حسب ولتا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𝑁</m:t>
                        </m:r>
                      </m:sub>
                    </m:sSub>
                  </m:oMath>
                </a14:m>
                <a:r>
                  <a:rPr lang="fa-IR" dirty="0" smtClean="0"/>
                  <a:t> رسم کنید.</a:t>
                </a:r>
                <a:endParaRPr lang="en-US" dirty="0" smtClean="0"/>
              </a:p>
              <a:p>
                <a:endParaRPr lang="en-US" baseline="-25000" dirty="0"/>
              </a:p>
              <a:p>
                <a:r>
                  <a:rPr lang="fa-IR" dirty="0" smtClean="0"/>
                  <a:t>4 حالت می‌توان فرض کرد: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ON, 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ON</a:t>
                </a:r>
              </a:p>
              <a:p>
                <a:pPr lvl="1"/>
                <a:r>
                  <a:rPr lang="en-US" dirty="0" smtClean="0"/>
                  <a:t>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ON, 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OFF</a:t>
                </a:r>
              </a:p>
              <a:p>
                <a:pPr lvl="1"/>
                <a:r>
                  <a:rPr lang="en-US" dirty="0" smtClean="0"/>
                  <a:t>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OFF, 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ON</a:t>
                </a:r>
              </a:p>
              <a:p>
                <a:pPr lvl="1"/>
                <a:r>
                  <a:rPr lang="en-US" dirty="0" smtClean="0"/>
                  <a:t>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OFF, D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OFF</a:t>
                </a:r>
                <a:endParaRPr lang="en-US" baseline="-25000" dirty="0" smtClean="0"/>
              </a:p>
              <a:p>
                <a:endParaRPr lang="en-US" sz="100" baseline="-25000" dirty="0"/>
              </a:p>
              <a:p>
                <a:r>
                  <a:rPr lang="fa-IR" dirty="0" smtClean="0"/>
                  <a:t>آیا می‌توانید حالت درست را حدس بزنید؟</a:t>
                </a:r>
                <a:endParaRPr lang="en-US" dirty="0" smtClean="0"/>
              </a:p>
              <a:p>
                <a:pPr lvl="1"/>
                <a:r>
                  <a:rPr lang="fa-IR" dirty="0" smtClean="0"/>
                  <a:t>اگر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fa-IR" dirty="0" smtClean="0"/>
                  <a:t>اگر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875" r="-449" b="-425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19200"/>
            <a:ext cx="2552700" cy="35099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11117" y="2095573"/>
            <a:ext cx="4363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2</a:t>
            </a:r>
            <a:endParaRPr lang="fa-IR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952500" y="3288268"/>
            <a:ext cx="4363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/>
              <a:t>1</a:t>
            </a:r>
            <a:endParaRPr lang="fa-IR" baseline="-25000" dirty="0"/>
          </a:p>
        </p:txBody>
      </p:sp>
    </p:spTree>
    <p:extLst>
      <p:ext uri="{BB962C8B-B14F-4D97-AF65-F5344CB8AC3E}">
        <p14:creationId xmlns:p14="http://schemas.microsoft.com/office/powerpoint/2010/main" val="3534838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4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یکسوساز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31" y="2514600"/>
            <a:ext cx="5872162" cy="1865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424" y="4320545"/>
            <a:ext cx="6057376" cy="19278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338039"/>
            <a:ext cx="3439178" cy="1266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2564" y="3796573"/>
            <a:ext cx="2630748" cy="116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5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495800"/>
            <a:ext cx="5681662" cy="17246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5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یکسوساز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1189069"/>
            <a:ext cx="2638603" cy="15666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b="13575"/>
          <a:stretch/>
        </p:blipFill>
        <p:spPr>
          <a:xfrm>
            <a:off x="685800" y="2721163"/>
            <a:ext cx="5820527" cy="17746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4717" y="1189069"/>
            <a:ext cx="2655900" cy="167112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656388" y="3154363"/>
          <a:ext cx="21986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8" imgW="1384200" imgH="660240" progId="Equation.DSMT4">
                  <p:embed/>
                </p:oleObj>
              </mc:Choice>
              <mc:Fallback>
                <p:oleObj name="Equation" r:id="rId8" imgW="1384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6388" y="3154363"/>
                        <a:ext cx="2198687" cy="10493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710023" y="5100160"/>
          <a:ext cx="1309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10" imgW="825480" imgH="457200" progId="Equation.DSMT4">
                  <p:embed/>
                </p:oleObj>
              </mc:Choice>
              <mc:Fallback>
                <p:oleObj name="Equation" r:id="rId10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0023" y="5100160"/>
                        <a:ext cx="1309687" cy="723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41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6106" y="3397924"/>
            <a:ext cx="4291013" cy="22372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1140818"/>
            <a:ext cx="4575934" cy="17230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6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آشکارساز قله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1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690415" y="3530878"/>
          <a:ext cx="766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0415" y="3530878"/>
                        <a:ext cx="766763" cy="3635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13941" y="5693510"/>
          <a:ext cx="13096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3941" y="5693510"/>
                        <a:ext cx="1309687" cy="382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2744" y="3003035"/>
            <a:ext cx="3238500" cy="14192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1794" y="4550569"/>
            <a:ext cx="3219450" cy="158115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735638" y="5683250"/>
          <a:ext cx="1752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2" imgW="1104840" imgH="253800" progId="Equation.DSMT4">
                  <p:embed/>
                </p:oleObj>
              </mc:Choice>
              <mc:Fallback>
                <p:oleObj name="Equation" r:id="rId12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638" y="5683250"/>
                        <a:ext cx="1752600" cy="4016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05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7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عملکرد مدارهای زیر را تحلیل کنید.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27</a:t>
            </a:fld>
            <a:endParaRPr lang="en-US" altLang="en-US" dirty="0"/>
          </a:p>
        </p:txBody>
      </p:sp>
      <p:pic>
        <p:nvPicPr>
          <p:cNvPr id="7" name="Picture 2" descr="http://people.seas.harvard.edu/~jones/es154/lectures/lecture_2/diode_circuits/diode_logic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336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people.seas.harvard.edu/~jones/es154/lectures/lecture_2/diode_circuits/diode_logic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73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8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 smtClean="0"/>
                  <a:t>در مدار زیر، ولتاژ آستانه دیود زنر 6- ولت است. ولتا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𝑈𝑇</m:t>
                        </m:r>
                      </m:sub>
                    </m:sSub>
                  </m:oMath>
                </a14:m>
                <a:r>
                  <a:rPr lang="fa-IR" dirty="0" smtClean="0"/>
                  <a:t> را بر حس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𝑁</m:t>
                        </m:r>
                      </m:sub>
                    </m:sSub>
                  </m:oMath>
                </a14:m>
                <a:r>
                  <a:rPr lang="fa-IR" dirty="0" smtClean="0"/>
                  <a:t> رسم کنید.</a:t>
                </a:r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28</a:t>
            </a:fld>
            <a:endParaRPr lang="en-US" altLang="en-US" dirty="0"/>
          </a:p>
        </p:txBody>
      </p:sp>
      <p:pic>
        <p:nvPicPr>
          <p:cNvPr id="7" name="Picture 4" descr="https://wiki.analog.com/_media/university/courses/electronics/text/chptr6-f15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554" y="2057400"/>
            <a:ext cx="2486025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429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نیمه‌رسانا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3</a:t>
            </a:fld>
            <a:endParaRPr lang="en-US" alt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269142" y="2240604"/>
            <a:ext cx="0" cy="233139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108467" y="2939534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cs typeface="B Nazanin" panose="00000400000000000000" pitchFamily="2" charset="-78"/>
              </a:rPr>
              <a:t>انرژی الکترون</a:t>
            </a:r>
            <a:endParaRPr lang="fa-IR" dirty="0">
              <a:cs typeface="B Nazanin" panose="00000400000000000000" pitchFamily="2" charset="-78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512333" y="2362200"/>
            <a:ext cx="1840149" cy="3063414"/>
            <a:chOff x="1371600" y="2362200"/>
            <a:chExt cx="1840149" cy="3063414"/>
          </a:xfrm>
        </p:grpSpPr>
        <p:sp>
          <p:nvSpPr>
            <p:cNvPr id="7" name="Rectangle 6"/>
            <p:cNvSpPr/>
            <p:nvPr/>
          </p:nvSpPr>
          <p:spPr>
            <a:xfrm>
              <a:off x="1371600" y="2362200"/>
              <a:ext cx="1828800" cy="609600"/>
            </a:xfrm>
            <a:prstGeom prst="rect">
              <a:avLst/>
            </a:prstGeom>
            <a:solidFill>
              <a:srgbClr val="94B6D2">
                <a:alpha val="6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371600" y="2819400"/>
              <a:ext cx="1828800" cy="609600"/>
            </a:xfrm>
            <a:prstGeom prst="rect">
              <a:avLst/>
            </a:prstGeom>
            <a:solidFill>
              <a:srgbClr val="DD8047">
                <a:alpha val="69804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71600" y="2373868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fa-IR" dirty="0" smtClean="0">
                  <a:cs typeface="B Nazanin" panose="00000400000000000000" pitchFamily="2" charset="-78"/>
                </a:rPr>
                <a:t>باند هدایت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82949" y="29718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dirty="0" smtClean="0">
                  <a:cs typeface="B Nazanin" panose="00000400000000000000" pitchFamily="2" charset="-78"/>
                </a:rPr>
                <a:t>باند ظرفیت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82949" y="4502284"/>
              <a:ext cx="18288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b="1" dirty="0" smtClean="0">
                  <a:cs typeface="B Nazanin" panose="00000400000000000000" pitchFamily="2" charset="-78"/>
                </a:rPr>
                <a:t>رسانا</a:t>
              </a:r>
              <a:r>
                <a:rPr lang="fa-IR" dirty="0" smtClean="0">
                  <a:cs typeface="B Nazanin" panose="00000400000000000000" pitchFamily="2" charset="-78"/>
                </a:rPr>
                <a:t> </a:t>
              </a:r>
            </a:p>
            <a:p>
              <a:pPr algn="ctr" rtl="1"/>
              <a:r>
                <a:rPr lang="fa-IR" dirty="0" smtClean="0">
                  <a:cs typeface="B Nazanin" panose="00000400000000000000" pitchFamily="2" charset="-78"/>
                </a:rPr>
                <a:t>(مانند مس، نقره، طلا، آلومینیوم و ...)</a:t>
              </a:r>
              <a:endParaRPr lang="fa-IR" dirty="0">
                <a:cs typeface="B Nazanin" panose="00000400000000000000" pitchFamily="2" charset="-78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34136" y="2362200"/>
            <a:ext cx="1840149" cy="3063414"/>
            <a:chOff x="1371600" y="2362200"/>
            <a:chExt cx="1840149" cy="3063414"/>
          </a:xfrm>
        </p:grpSpPr>
        <p:sp>
          <p:nvSpPr>
            <p:cNvPr id="18" name="Rectangle 17"/>
            <p:cNvSpPr/>
            <p:nvPr/>
          </p:nvSpPr>
          <p:spPr>
            <a:xfrm>
              <a:off x="1371600" y="2362200"/>
              <a:ext cx="1828800" cy="609600"/>
            </a:xfrm>
            <a:prstGeom prst="rect">
              <a:avLst/>
            </a:prstGeom>
            <a:solidFill>
              <a:srgbClr val="94B6D2">
                <a:alpha val="6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71600" y="3048000"/>
              <a:ext cx="1828800" cy="609600"/>
            </a:xfrm>
            <a:prstGeom prst="rect">
              <a:avLst/>
            </a:prstGeom>
            <a:solidFill>
              <a:srgbClr val="DD8047">
                <a:alpha val="69804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71600" y="25146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fa-IR" dirty="0" smtClean="0">
                  <a:cs typeface="B Nazanin" panose="00000400000000000000" pitchFamily="2" charset="-78"/>
                </a:rPr>
                <a:t>باند هدایت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382949" y="32004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dirty="0" smtClean="0">
                  <a:cs typeface="B Nazanin" panose="00000400000000000000" pitchFamily="2" charset="-78"/>
                </a:rPr>
                <a:t>باند ظرفیت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82949" y="4502284"/>
              <a:ext cx="18288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b="1" dirty="0" smtClean="0">
                  <a:cs typeface="B Nazanin" panose="00000400000000000000" pitchFamily="2" charset="-78"/>
                </a:rPr>
                <a:t>نیمه‌رسانا</a:t>
              </a:r>
              <a:r>
                <a:rPr lang="fa-IR" dirty="0" smtClean="0">
                  <a:cs typeface="B Nazanin" panose="00000400000000000000" pitchFamily="2" charset="-78"/>
                </a:rPr>
                <a:t> </a:t>
              </a:r>
            </a:p>
            <a:p>
              <a:pPr algn="ctr" rtl="1"/>
              <a:r>
                <a:rPr lang="fa-IR" dirty="0" smtClean="0">
                  <a:cs typeface="B Nazanin" panose="00000400000000000000" pitchFamily="2" charset="-78"/>
                </a:rPr>
                <a:t>(مانند سیلیکون، ژرمانیوم و ...)</a:t>
              </a:r>
              <a:endParaRPr lang="fa-IR" dirty="0">
                <a:cs typeface="B Nazanin" panose="00000400000000000000" pitchFamily="2" charset="-78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144590" y="2362200"/>
            <a:ext cx="1840149" cy="3063414"/>
            <a:chOff x="1371600" y="2362200"/>
            <a:chExt cx="1840149" cy="3063414"/>
          </a:xfrm>
        </p:grpSpPr>
        <p:sp>
          <p:nvSpPr>
            <p:cNvPr id="24" name="Rectangle 23"/>
            <p:cNvSpPr/>
            <p:nvPr/>
          </p:nvSpPr>
          <p:spPr>
            <a:xfrm>
              <a:off x="1371600" y="2362200"/>
              <a:ext cx="1828800" cy="609600"/>
            </a:xfrm>
            <a:prstGeom prst="rect">
              <a:avLst/>
            </a:prstGeom>
            <a:solidFill>
              <a:srgbClr val="94B6D2">
                <a:alpha val="6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71600" y="3733800"/>
              <a:ext cx="1828800" cy="609600"/>
            </a:xfrm>
            <a:prstGeom prst="rect">
              <a:avLst/>
            </a:prstGeom>
            <a:solidFill>
              <a:srgbClr val="DD8047">
                <a:alpha val="69804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371600" y="25146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fa-IR" dirty="0" smtClean="0">
                  <a:cs typeface="B Nazanin" panose="00000400000000000000" pitchFamily="2" charset="-78"/>
                </a:rPr>
                <a:t>باند هدایت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382949" y="38862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dirty="0" smtClean="0">
                  <a:cs typeface="B Nazanin" panose="00000400000000000000" pitchFamily="2" charset="-78"/>
                </a:rPr>
                <a:t>باند ظرفیت</a:t>
              </a:r>
              <a:endParaRPr lang="fa-IR" dirty="0">
                <a:cs typeface="B Nazanin" panose="00000400000000000000" pitchFamily="2" charset="-78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82949" y="4502284"/>
              <a:ext cx="18288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b="1" dirty="0" smtClean="0">
                  <a:cs typeface="B Nazanin" panose="00000400000000000000" pitchFamily="2" charset="-78"/>
                </a:rPr>
                <a:t>عایق</a:t>
              </a:r>
              <a:r>
                <a:rPr lang="fa-IR" dirty="0" smtClean="0">
                  <a:cs typeface="B Nazanin" panose="00000400000000000000" pitchFamily="2" charset="-78"/>
                </a:rPr>
                <a:t> </a:t>
              </a:r>
            </a:p>
            <a:p>
              <a:pPr algn="ctr" rtl="1"/>
              <a:r>
                <a:rPr lang="fa-IR" dirty="0" smtClean="0">
                  <a:cs typeface="B Nazanin" panose="00000400000000000000" pitchFamily="2" charset="-78"/>
                </a:rPr>
                <a:t>(مانند شیشه، سرامیک، چوب، پلاستیک و ...)</a:t>
              </a:r>
              <a:endParaRPr lang="fa-IR" dirty="0">
                <a:cs typeface="B Nazanin" panose="00000400000000000000" pitchFamily="2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446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سیلیکون به عنوان یک نیمه‌رسانا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ساختار اتمی</a:t>
            </a:r>
          </a:p>
          <a:p>
            <a:pPr lvl="1"/>
            <a:r>
              <a:rPr lang="fa-IR" dirty="0" smtClean="0"/>
              <a:t>دارای 4 الکترون در لایه ظرفیت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951" y="2667000"/>
            <a:ext cx="5353050" cy="32861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04683" y="5001640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تم سیلیک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53584" y="5390744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لکترون</a:t>
            </a:r>
            <a:endParaRPr lang="fa-IR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3872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نیمه‌رسانا نوع </a:t>
            </a:r>
            <a:r>
              <a:rPr lang="en-US" dirty="0" smtClean="0"/>
              <a:t>N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5</a:t>
            </a:fld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447925"/>
            <a:ext cx="5476875" cy="37242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33812" y="3514725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لکترون اضافه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29786" y="3991381"/>
            <a:ext cx="366410" cy="381000"/>
          </a:xfrm>
          <a:prstGeom prst="ellipse">
            <a:avLst/>
          </a:prstGeom>
          <a:noFill/>
          <a:ln>
            <a:solidFill>
              <a:srgbClr val="E75C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4390167" y="4696637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تم سیلیک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9884" y="5126593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تم فسفر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09884" y="5541061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لکتر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در نیمه‌رسانای نوع </a:t>
            </a:r>
            <a:r>
              <a:rPr lang="en-US" dirty="0" smtClean="0"/>
              <a:t>N</a:t>
            </a:r>
            <a:r>
              <a:rPr lang="fa-IR" dirty="0" smtClean="0"/>
              <a:t>، تعدادی اتم فسفر به جای اتم‌های سیلیکون جایگزین شده‌اند.</a:t>
            </a:r>
          </a:p>
          <a:p>
            <a:pPr lvl="1"/>
            <a:r>
              <a:rPr lang="fa-IR" dirty="0" smtClean="0"/>
              <a:t>اتم فسفر 5 الکترون در لایه ظرفیت دارد، پس یک الکترون می‌تواند آزادانه حرکت کند.</a:t>
            </a:r>
          </a:p>
          <a:p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96567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847975"/>
            <a:ext cx="5305425" cy="32480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نیمه‌رسانا نوع </a:t>
            </a:r>
            <a:r>
              <a:rPr lang="en-US" dirty="0" smtClean="0"/>
              <a:t>P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6</a:t>
            </a:fld>
            <a:endParaRPr lang="en-US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33812" y="3669268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جای خالی الکتر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52990" y="4314216"/>
            <a:ext cx="366410" cy="381000"/>
          </a:xfrm>
          <a:prstGeom prst="ellipse">
            <a:avLst/>
          </a:prstGeom>
          <a:noFill/>
          <a:ln>
            <a:solidFill>
              <a:srgbClr val="E75C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4390167" y="4696637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تم سیلیک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9884" y="5126593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تم بور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09884" y="5541061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 smtClean="0">
                <a:cs typeface="B Nazanin" panose="00000400000000000000" pitchFamily="2" charset="-78"/>
              </a:rPr>
              <a:t>الکترون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در نیمه‌رسانای نوع </a:t>
            </a:r>
            <a:r>
              <a:rPr lang="en-US" dirty="0" smtClean="0"/>
              <a:t>P</a:t>
            </a:r>
            <a:r>
              <a:rPr lang="fa-IR" dirty="0" smtClean="0"/>
              <a:t>، تعدادی اتم بورون به جای اتم‌های سیلیکون جایگزین شده‌اند.</a:t>
            </a:r>
          </a:p>
          <a:p>
            <a:pPr lvl="1"/>
            <a:r>
              <a:rPr lang="fa-IR" dirty="0" smtClean="0"/>
              <a:t>اتم بورون 3 الکترون در لایه ظرفیت دارد، پس یک جای خالی الکترون دارد.</a:t>
            </a:r>
          </a:p>
          <a:p>
            <a:endParaRPr lang="fa-IR" dirty="0"/>
          </a:p>
        </p:txBody>
      </p:sp>
      <p:cxnSp>
        <p:nvCxnSpPr>
          <p:cNvPr id="14" name="Elbow Connector 13"/>
          <p:cNvCxnSpPr>
            <a:endCxn id="11" idx="7"/>
          </p:cNvCxnSpPr>
          <p:nvPr/>
        </p:nvCxnSpPr>
        <p:spPr>
          <a:xfrm rot="10800000" flipV="1">
            <a:off x="2765740" y="3881810"/>
            <a:ext cx="1272860" cy="488202"/>
          </a:xfrm>
          <a:prstGeom prst="bentConnector2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780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دیود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20114" y="1219200"/>
            <a:ext cx="4245933" cy="4876800"/>
          </a:xfrm>
        </p:spPr>
        <p:txBody>
          <a:bodyPr/>
          <a:lstStyle/>
          <a:p>
            <a:r>
              <a:rPr lang="fa-IR" dirty="0" smtClean="0"/>
              <a:t>دیود </a:t>
            </a:r>
            <a:r>
              <a:rPr lang="en-US" dirty="0" smtClean="0"/>
              <a:t>PN</a:t>
            </a:r>
            <a:r>
              <a:rPr lang="fa-IR" dirty="0" smtClean="0"/>
              <a:t> المانی است که از اتصال نیمه‌هادی‌های نوع </a:t>
            </a:r>
            <a:r>
              <a:rPr lang="en-US" dirty="0" smtClean="0"/>
              <a:t>P</a:t>
            </a:r>
            <a:r>
              <a:rPr lang="fa-IR" dirty="0" smtClean="0"/>
              <a:t> و </a:t>
            </a:r>
            <a:r>
              <a:rPr lang="en-US" dirty="0" smtClean="0"/>
              <a:t>N</a:t>
            </a:r>
            <a:r>
              <a:rPr lang="fa-IR" dirty="0" smtClean="0"/>
              <a:t> ساخته می‌شود.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43695" y="1295400"/>
            <a:ext cx="3904588" cy="4917281"/>
            <a:chOff x="-3450176" y="1412082"/>
            <a:chExt cx="3904588" cy="4917281"/>
          </a:xfrm>
        </p:grpSpPr>
        <p:pic>
          <p:nvPicPr>
            <p:cNvPr id="36866" name="Picture 2" descr="Image result for diod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450176" y="4169636"/>
              <a:ext cx="3904588" cy="2159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868" name="Picture 4" descr="Image result for diode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52" t="13647" r="9997" b="14217"/>
            <a:stretch/>
          </p:blipFill>
          <p:spPr bwMode="auto">
            <a:xfrm>
              <a:off x="-3402882" y="1412082"/>
              <a:ext cx="3810000" cy="2819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9" name="Group 18"/>
            <p:cNvGrpSpPr/>
            <p:nvPr/>
          </p:nvGrpSpPr>
          <p:grpSpPr>
            <a:xfrm>
              <a:off x="-1269282" y="3106157"/>
              <a:ext cx="1562890" cy="1049125"/>
              <a:chOff x="7294698" y="2743200"/>
              <a:chExt cx="1562890" cy="1049125"/>
            </a:xfrm>
          </p:grpSpPr>
          <p:pic>
            <p:nvPicPr>
              <p:cNvPr id="36888" name="Picture 24" descr="Image result for photodiode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6443"/>
              <a:stretch/>
            </p:blipFill>
            <p:spPr bwMode="auto">
              <a:xfrm>
                <a:off x="7294698" y="2743200"/>
                <a:ext cx="1562890" cy="99333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66530" y="2743200"/>
                <a:ext cx="1396470" cy="1049125"/>
              </a:xfrm>
              <a:prstGeom prst="rect">
                <a:avLst/>
              </a:prstGeom>
            </p:spPr>
          </p:pic>
        </p:grpSp>
      </p:grpSp>
      <p:grpSp>
        <p:nvGrpSpPr>
          <p:cNvPr id="8" name="Group 7"/>
          <p:cNvGrpSpPr/>
          <p:nvPr/>
        </p:nvGrpSpPr>
        <p:grpSpPr>
          <a:xfrm>
            <a:off x="6007100" y="3200400"/>
            <a:ext cx="2626105" cy="2665112"/>
            <a:chOff x="923024" y="1386694"/>
            <a:chExt cx="2626105" cy="266511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11774" y="2286000"/>
              <a:ext cx="2374220" cy="129540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56517" y="1386694"/>
              <a:ext cx="1995488" cy="73181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923024" y="3682474"/>
              <a:ext cx="851515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Anode</a:t>
              </a:r>
              <a:endParaRPr lang="fa-IR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92429" y="3669268"/>
              <a:ext cx="105670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Cathode</a:t>
              </a:r>
              <a:endParaRPr lang="fa-IR" dirty="0"/>
            </a:p>
          </p:txBody>
        </p:sp>
      </p:grpSp>
    </p:spTree>
    <p:extLst>
      <p:ext uri="{BB962C8B-B14F-4D97-AF65-F5344CB8AC3E}">
        <p14:creationId xmlns:p14="http://schemas.microsoft.com/office/powerpoint/2010/main" val="72834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کاربردهای دیود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مدار یکسوساز </a:t>
            </a:r>
            <a:r>
              <a:rPr lang="en-US" dirty="0" smtClean="0"/>
              <a:t>Rectifi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2667000"/>
            <a:ext cx="2095500" cy="1666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305" y="2564296"/>
            <a:ext cx="426720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4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کاربردهای دیود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 smtClean="0"/>
              <a:t>مدار آشکارساز قله</a:t>
            </a:r>
            <a:r>
              <a:rPr lang="en-US" dirty="0" smtClean="0"/>
              <a:t>Peak detector 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667000"/>
            <a:ext cx="2095500" cy="16668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2590799"/>
            <a:ext cx="5200650" cy="18192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181432" y="5089905"/>
            <a:ext cx="2863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مثال: برای تبدیل موج </a:t>
            </a:r>
            <a:r>
              <a:rPr lang="en-US" b="1" dirty="0" smtClean="0">
                <a:cs typeface="B Nazanin" panose="00000400000000000000" pitchFamily="2" charset="-78"/>
              </a:rPr>
              <a:t>AC</a:t>
            </a:r>
            <a:r>
              <a:rPr lang="fa-IR" b="1" dirty="0" smtClean="0">
                <a:cs typeface="B Nazanin" panose="00000400000000000000" pitchFamily="2" charset="-78"/>
              </a:rPr>
              <a:t> به </a:t>
            </a:r>
            <a:r>
              <a:rPr lang="en-US" b="1" dirty="0" smtClean="0">
                <a:cs typeface="B Nazanin" panose="00000400000000000000" pitchFamily="2" charset="-78"/>
              </a:rPr>
              <a:t>DC</a:t>
            </a:r>
            <a:endParaRPr lang="fa-IR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5961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91</TotalTime>
  <Words>1239</Words>
  <Application>Microsoft Office PowerPoint</Application>
  <PresentationFormat>On-screen Show (4:3)</PresentationFormat>
  <Paragraphs>267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B Nazanin</vt:lpstr>
      <vt:lpstr>Calibri</vt:lpstr>
      <vt:lpstr>Cambria Math</vt:lpstr>
      <vt:lpstr>Wingdings</vt:lpstr>
      <vt:lpstr>Wingdings 2</vt:lpstr>
      <vt:lpstr>Median</vt:lpstr>
      <vt:lpstr>Equation</vt:lpstr>
      <vt:lpstr>مدارهای الکتریکی و الکترونیکی فصل دهم: دیود  استاد درس: محمود ممتازپور ceit.aut.ac.ir/~momtazpour   </vt:lpstr>
      <vt:lpstr>فهرست مطالب</vt:lpstr>
      <vt:lpstr>نیمه‌رسانا</vt:lpstr>
      <vt:lpstr>سیلیکون به عنوان یک نیمه‌رسانا</vt:lpstr>
      <vt:lpstr>نیمه‌رسانا نوع N</vt:lpstr>
      <vt:lpstr>نیمه‌رسانا نوع P</vt:lpstr>
      <vt:lpstr>دیود</vt:lpstr>
      <vt:lpstr>کاربردهای دیود</vt:lpstr>
      <vt:lpstr>کاربردهای دیود</vt:lpstr>
      <vt:lpstr>کاربردهای دیود</vt:lpstr>
      <vt:lpstr>کاربردهای دیود</vt:lpstr>
      <vt:lpstr>Diode Applications</vt:lpstr>
      <vt:lpstr>کاربردهای دیود</vt:lpstr>
      <vt:lpstr>کاربردهای دیود</vt:lpstr>
      <vt:lpstr>مشخصه ولتاژ-جریان</vt:lpstr>
      <vt:lpstr>مدل‌های دیود</vt:lpstr>
      <vt:lpstr>مثال:</vt:lpstr>
      <vt:lpstr>مدل‌های دیود</vt:lpstr>
      <vt:lpstr>مدل‌های دیود</vt:lpstr>
      <vt:lpstr>تحلیل مدارهای دیودی</vt:lpstr>
      <vt:lpstr>مثال 1</vt:lpstr>
      <vt:lpstr>مثال 2</vt:lpstr>
      <vt:lpstr>مثال 3</vt:lpstr>
      <vt:lpstr>مثال 4</vt:lpstr>
      <vt:lpstr>مثال 5</vt:lpstr>
      <vt:lpstr>مثال 6</vt:lpstr>
      <vt:lpstr>مثال 7</vt:lpstr>
      <vt:lpstr>مثال 8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Overview</dc:title>
  <dc:creator>rf</dc:creator>
  <cp:lastModifiedBy>Windows User</cp:lastModifiedBy>
  <cp:revision>446</cp:revision>
  <dcterms:created xsi:type="dcterms:W3CDTF">2005-06-03T08:24:32Z</dcterms:created>
  <dcterms:modified xsi:type="dcterms:W3CDTF">2018-11-10T04:36:33Z</dcterms:modified>
</cp:coreProperties>
</file>